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8"/>
  </p:notesMasterIdLst>
  <p:sldIdLst>
    <p:sldId id="283" r:id="rId3"/>
    <p:sldId id="290" r:id="rId4"/>
    <p:sldId id="291" r:id="rId5"/>
    <p:sldId id="292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86" r:id="rId14"/>
    <p:sldId id="287" r:id="rId15"/>
    <p:sldId id="288" r:id="rId16"/>
    <p:sldId id="289" r:id="rId17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50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AC05CE-D16D-4AA5-A05D-15A7B52E74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31" t="15349" r="2952" b="12289"/>
          <a:stretch/>
        </p:blipFill>
        <p:spPr>
          <a:xfrm>
            <a:off x="1321462" y="2641600"/>
            <a:ext cx="6553200" cy="251459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015" y="3714233"/>
            <a:ext cx="719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891857" y="214383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FF87631-9251-4700-A8AF-7970F3F5F3A5}"/>
              </a:ext>
            </a:extLst>
          </p:cNvPr>
          <p:cNvSpPr txBox="1"/>
          <p:nvPr/>
        </p:nvSpPr>
        <p:spPr>
          <a:xfrm>
            <a:off x="2537463" y="1959171"/>
            <a:ext cx="416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spiratory Muscle Effort Waveform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840580" y="2601888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840580" y="4786867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458144" y="418302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586218" y="307696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4487228" cy="124682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4487228" cy="122015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4487228" cy="108680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029200"/>
            <a:ext cx="4487228" cy="9534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629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4248"/>
              </p:ext>
            </p:extLst>
          </p:nvPr>
        </p:nvGraphicFramePr>
        <p:xfrm>
          <a:off x="1295400" y="698500"/>
          <a:ext cx="24130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2412720" imgH="3060360" progId="Equation.DSMT4">
                  <p:embed/>
                </p:oleObj>
              </mc:Choice>
              <mc:Fallback>
                <p:oleObj name="Equation" r:id="rId3" imgW="241272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98500"/>
                        <a:ext cx="24130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542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=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5918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86410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7</TotalTime>
  <Words>234</Words>
  <Application>Microsoft Office PowerPoint</Application>
  <PresentationFormat>On-screen Show (4:3)</PresentationFormat>
  <Paragraphs>8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BioGears Team PPT Template_2014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82</cp:revision>
  <cp:lastPrinted>2014-09-04T18:48:26Z</cp:lastPrinted>
  <dcterms:created xsi:type="dcterms:W3CDTF">2014-09-02T19:13:20Z</dcterms:created>
  <dcterms:modified xsi:type="dcterms:W3CDTF">2020-01-03T04:50:15Z</dcterms:modified>
</cp:coreProperties>
</file>